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0" r:id="rId20"/>
    <p:sldId id="274" r:id="rId21"/>
    <p:sldId id="275" r:id="rId22"/>
    <p:sldId id="276" r:id="rId23"/>
    <p:sldId id="277" r:id="rId24"/>
    <p:sldId id="278" r:id="rId25"/>
    <p:sldId id="279" r:id="rId2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zione senza titolo" id="{D957E770-02DD-4502-94CD-396C25F6CC5E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80"/>
            <p14:sldId id="274"/>
            <p14:sldId id="275"/>
            <p14:sldId id="276"/>
            <p14:sldId id="277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6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408" y="184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5221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3434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3688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6182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5310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8714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5066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0630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6478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67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7602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DF66D-B672-4291-BA7C-147B69791F7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A703B-C6E9-4339-BDCB-B3DF540D0D7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1571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9057" y="905937"/>
            <a:ext cx="3662618" cy="4993875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2803358" y="3272589"/>
            <a:ext cx="2370221" cy="1302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8790" y="472812"/>
            <a:ext cx="3843936" cy="2297906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2526" y="2835859"/>
            <a:ext cx="3916463" cy="3745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6783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112" y="900398"/>
            <a:ext cx="3771409" cy="505720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1279" y="885840"/>
            <a:ext cx="4025254" cy="467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785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140" y="828023"/>
            <a:ext cx="3735145" cy="520195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5258" y="1131093"/>
            <a:ext cx="3626355" cy="459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675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2.bp.blogspot.com/-IdyeGkqYIxE/UJ2p0n_s-3I/AAAAAAAACeY/ygm9qB6k_YM/s640/Introduction_to_Spectroscopy+(1).pdf+-+SumatraPDF_2012-11-09_18-11-2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239" y="1227221"/>
            <a:ext cx="8142973" cy="5089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523" y="1515586"/>
            <a:ext cx="3590091" cy="382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2022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3537" y="558390"/>
            <a:ext cx="3988990" cy="832313"/>
          </a:xfrm>
          <a:prstGeom prst="rect">
            <a:avLst/>
          </a:prstGeom>
        </p:spPr>
      </p:pic>
      <p:pic>
        <p:nvPicPr>
          <p:cNvPr id="2050" name="Picture 2" descr="https://www.researchgate.net/profile/Anastassios_Troganis/publication/242207137/figure/fig8/AS:668353718927384@1536359352734/The-1-H-NMR-spectrum-of-ethanol-The-bold-letters-denote-the-protons-giving-rise-to-the_W6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234" y="1366828"/>
            <a:ext cx="7604794" cy="5275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1788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885" y="1587961"/>
            <a:ext cx="3843936" cy="368207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981" y="977297"/>
            <a:ext cx="4097781" cy="490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623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210" y="1370836"/>
            <a:ext cx="4097781" cy="411632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984" y="1239656"/>
            <a:ext cx="4097781" cy="4378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238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402" y="1551773"/>
            <a:ext cx="4061517" cy="375445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7688" y="950156"/>
            <a:ext cx="3988990" cy="495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6269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9240" y="1080214"/>
            <a:ext cx="3517564" cy="4722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687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magin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08366"/>
              </p:ext>
            </p:extLst>
          </p:nvPr>
        </p:nvGraphicFramePr>
        <p:xfrm>
          <a:off x="2495646" y="436730"/>
          <a:ext cx="1231117" cy="53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4" imgW="447447" imgH="194819" progId="ChemDraw.Document.6.0">
                  <p:embed/>
                </p:oleObj>
              </mc:Choice>
              <mc:Fallback>
                <p:oleObj name="CS ChemDraw Drawing" r:id="rId4" imgW="447447" imgH="194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5646" y="436730"/>
                        <a:ext cx="1231117" cy="536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8898340" y="75062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7465325" y="368489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2828314" y="97370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2177930" y="43673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2665205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09" y="0"/>
            <a:ext cx="9273782" cy="6858000"/>
          </a:xfrm>
          <a:prstGeom prst="rect">
            <a:avLst/>
          </a:prstGeom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49355"/>
              </p:ext>
            </p:extLst>
          </p:nvPr>
        </p:nvGraphicFramePr>
        <p:xfrm>
          <a:off x="2593075" y="495454"/>
          <a:ext cx="1352053" cy="112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4" imgW="447447" imgH="372961" progId="ChemDraw.Document.6.0">
                  <p:embed/>
                </p:oleObj>
              </mc:Choice>
              <mc:Fallback>
                <p:oleObj name="CS ChemDraw Drawing" r:id="rId4" imgW="447447" imgH="3729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3075" y="495454"/>
                        <a:ext cx="1352053" cy="112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9212239" y="66874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180151" y="601866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110243" y="14375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800543" y="88350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75777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853" y="834088"/>
            <a:ext cx="3843936" cy="5165766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649" y="1072289"/>
            <a:ext cx="3843936" cy="4713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1425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7800" y="673768"/>
            <a:ext cx="9544596" cy="517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441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379" y="95533"/>
            <a:ext cx="8807356" cy="6605517"/>
          </a:xfrm>
          <a:prstGeom prst="rect">
            <a:avLst/>
          </a:prstGeom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16581"/>
              </p:ext>
            </p:extLst>
          </p:nvPr>
        </p:nvGraphicFramePr>
        <p:xfrm>
          <a:off x="2920621" y="511640"/>
          <a:ext cx="2251052" cy="1364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4" imgW="1318135" imgH="798229" progId="ChemDraw.Document.6.0">
                  <p:embed/>
                </p:oleObj>
              </mc:Choice>
              <mc:Fallback>
                <p:oleObj name="CS ChemDraw Drawing" r:id="rId4" imgW="1318135" imgH="7982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0621" y="511640"/>
                        <a:ext cx="2251052" cy="1364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7929349" y="90075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920621" y="435363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766782" y="459929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6550925" y="376678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8952931" y="162408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431417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677" y="923015"/>
            <a:ext cx="3952727" cy="501196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9556" y="1072289"/>
            <a:ext cx="3988990" cy="4713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52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614" y="1402500"/>
            <a:ext cx="3988990" cy="4053000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048" y="1076812"/>
            <a:ext cx="2756030" cy="470437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9879" y="1122047"/>
            <a:ext cx="3191192" cy="4613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3599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849" y="1257750"/>
            <a:ext cx="3843936" cy="4342500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381" y="1049672"/>
            <a:ext cx="3807672" cy="475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002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072" y="990867"/>
            <a:ext cx="3771409" cy="4876266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555" y="1217039"/>
            <a:ext cx="3553828" cy="442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678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681" y="1031578"/>
            <a:ext cx="3916463" cy="4794844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326" y="886828"/>
            <a:ext cx="3807672" cy="508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148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901" y="1429640"/>
            <a:ext cx="3843936" cy="399871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760" y="1027053"/>
            <a:ext cx="3880200" cy="4803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858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632" y="999914"/>
            <a:ext cx="3952727" cy="4858172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7695" y="841593"/>
            <a:ext cx="3952727" cy="517481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DE278FF-5E35-C746-BEEC-C84A4D3E7BE8}"/>
              </a:ext>
            </a:extLst>
          </p:cNvPr>
          <p:cNvSpPr txBox="1"/>
          <p:nvPr/>
        </p:nvSpPr>
        <p:spPr>
          <a:xfrm>
            <a:off x="617322" y="630582"/>
            <a:ext cx="486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Equazione fondamentale della spettroscopia NMR</a:t>
            </a:r>
          </a:p>
        </p:txBody>
      </p:sp>
    </p:spTree>
    <p:extLst>
      <p:ext uri="{BB962C8B-B14F-4D97-AF65-F5344CB8AC3E}">
        <p14:creationId xmlns:p14="http://schemas.microsoft.com/office/powerpoint/2010/main" val="97856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512" y="1076812"/>
            <a:ext cx="3988990" cy="4704375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7536" y="972773"/>
            <a:ext cx="3988990" cy="4912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6780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481" y="823500"/>
            <a:ext cx="4025254" cy="5211000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6630" y="1416070"/>
            <a:ext cx="3771409" cy="4025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605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646" y="1124292"/>
            <a:ext cx="3952727" cy="5211000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3481" y="211015"/>
            <a:ext cx="3445037" cy="805172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5004" y="1132266"/>
            <a:ext cx="4097781" cy="485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622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395" y="1253226"/>
            <a:ext cx="4061517" cy="4351547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5168" y="1004437"/>
            <a:ext cx="4061517" cy="484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07532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18</Words>
  <Application>Microsoft Macintosh PowerPoint</Application>
  <PresentationFormat>Widescreen</PresentationFormat>
  <Paragraphs>1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libri Light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GOBBO PIERANGELO</cp:lastModifiedBy>
  <cp:revision>37</cp:revision>
  <dcterms:created xsi:type="dcterms:W3CDTF">2020-03-12T08:28:15Z</dcterms:created>
  <dcterms:modified xsi:type="dcterms:W3CDTF">2022-02-05T06:50:48Z</dcterms:modified>
</cp:coreProperties>
</file>